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002" w:rsidRPr="00C76002" w:rsidRDefault="00B530F2" w:rsidP="00527184">
      <w:bookmarkStart w:id="0" w:name="_GoBack"/>
      <w:r>
        <w:rPr>
          <w:b/>
        </w:rPr>
        <w:t xml:space="preserve">Table </w:t>
      </w:r>
      <w:r w:rsidR="001531AA">
        <w:rPr>
          <w:b/>
        </w:rPr>
        <w:t>S</w:t>
      </w:r>
      <w:r>
        <w:rPr>
          <w:b/>
        </w:rPr>
        <w:t>2</w:t>
      </w:r>
      <w:r w:rsidR="00C76002">
        <w:rPr>
          <w:b/>
        </w:rPr>
        <w:t xml:space="preserve">.  </w:t>
      </w:r>
      <w:proofErr w:type="gramStart"/>
      <w:r w:rsidR="00C76002" w:rsidRPr="00C76002">
        <w:t>Ave</w:t>
      </w:r>
      <w:r w:rsidR="002C37EB">
        <w:t>raged intra</w:t>
      </w:r>
      <w:r w:rsidR="00C76002" w:rsidRPr="00C76002">
        <w:t xml:space="preserve">cellular metabolite concentrations of all </w:t>
      </w:r>
      <w:proofErr w:type="spellStart"/>
      <w:r w:rsidR="00C76002" w:rsidRPr="00C76002">
        <w:t>segregants</w:t>
      </w:r>
      <w:proofErr w:type="spellEnd"/>
      <w:r w:rsidR="00C76002" w:rsidRPr="00C76002">
        <w:t>.</w:t>
      </w:r>
      <w:proofErr w:type="gramEnd"/>
      <w:r w:rsidR="00C76002" w:rsidRPr="00C76002">
        <w:t xml:space="preserve">  </w:t>
      </w:r>
      <w:bookmarkEnd w:id="0"/>
      <w:r w:rsidR="00C76002" w:rsidRPr="00C76002">
        <w:t xml:space="preserve">The derived </w:t>
      </w:r>
      <w:r w:rsidR="002C37EB">
        <w:t>intra</w:t>
      </w:r>
      <w:r w:rsidR="00193414">
        <w:t xml:space="preserve">cellular </w:t>
      </w:r>
      <w:r w:rsidR="00C76002" w:rsidRPr="00C76002">
        <w:t xml:space="preserve">concentration is based on </w:t>
      </w:r>
      <w:r w:rsidR="00193414">
        <w:t>cell</w:t>
      </w:r>
      <w:r w:rsidR="00C76002" w:rsidRPr="00C76002">
        <w:t xml:space="preserve"> </w:t>
      </w:r>
      <w:r w:rsidR="00193414">
        <w:t xml:space="preserve">volume </w:t>
      </w:r>
      <w:r w:rsidR="00C76002" w:rsidRPr="00C76002">
        <w:t xml:space="preserve">estimation </w:t>
      </w:r>
      <w:r w:rsidR="00193414" w:rsidRPr="00193414">
        <w:rPr>
          <w:position w:val="-6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16.3pt" o:ole="">
            <v:imagedata r:id="rId6" o:title=""/>
          </v:shape>
          <o:OLEObject Type="Embed" ProgID="Equation.DSMT4" ShapeID="_x0000_i1025" DrawAspect="Content" ObjectID="_1391070426" r:id="rId7"/>
        </w:object>
      </w:r>
      <w:r w:rsidR="00193414">
        <w:t>L</w:t>
      </w:r>
      <w:r w:rsidR="00C76002" w:rsidRPr="00C76002">
        <w:t>.</w:t>
      </w:r>
    </w:p>
    <w:p w:rsidR="00C76002" w:rsidRDefault="00C76002" w:rsidP="00527184">
      <w:pPr>
        <w:rPr>
          <w:b/>
        </w:rPr>
      </w:pPr>
    </w:p>
    <w:tbl>
      <w:tblPr>
        <w:tblW w:w="738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00"/>
        <w:gridCol w:w="2300"/>
        <w:gridCol w:w="2080"/>
      </w:tblGrid>
      <w:tr w:rsidR="00C76002" w:rsidTr="00C76002">
        <w:trPr>
          <w:trHeight w:val="288"/>
        </w:trPr>
        <w:tc>
          <w:tcPr>
            <w:tcW w:w="3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Metabolite</w:t>
            </w:r>
          </w:p>
        </w:tc>
        <w:tc>
          <w:tcPr>
            <w:tcW w:w="23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Measured concentration</w:t>
            </w:r>
          </w:p>
        </w:tc>
        <w:tc>
          <w:tcPr>
            <w:tcW w:w="20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Derived concentration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76002" w:rsidRDefault="00C76002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nmoles</w:t>
            </w:r>
            <w:proofErr w:type="spellEnd"/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/cell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193414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(</w:t>
            </w:r>
            <w:proofErr w:type="spellStart"/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mM</w:t>
            </w:r>
            <w:proofErr w:type="spellEnd"/>
            <w:r w:rsidR="00C76002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)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orotic</w:t>
            </w:r>
            <w:proofErr w:type="spellEnd"/>
            <w:r>
              <w:rPr>
                <w:rFonts w:ascii="Calibri" w:hAnsi="Calibri"/>
                <w:color w:val="000000"/>
                <w:sz w:val="22"/>
                <w:szCs w:val="22"/>
              </w:rPr>
              <w:t xml:space="preserve"> acid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97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2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dihydroorotic</w:t>
            </w:r>
            <w:proofErr w:type="spellEnd"/>
            <w:r>
              <w:rPr>
                <w:rFonts w:ascii="Calibri" w:hAnsi="Calibri"/>
                <w:color w:val="000000"/>
                <w:sz w:val="22"/>
                <w:szCs w:val="22"/>
              </w:rPr>
              <w:t xml:space="preserve"> acid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39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55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UDP-gluco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6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.36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phenylpyruv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1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49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2-propanediol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14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39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-isopropylmal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94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70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cet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29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14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cetyl-CoA/Co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08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18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DP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25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15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lan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00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90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lpha-</w:t>
            </w: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glycerolphosphorylchol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95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71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lpha-</w:t>
            </w: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rhamno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49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20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MP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40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81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rgin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32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54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sparag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39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17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spart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98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3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TP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88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49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eta-mannos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78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15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form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53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60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fumar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12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8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alactose-1P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44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3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lc+glc-6P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6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65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lutam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.55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29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lutam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11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7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glutathio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.36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23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lycerol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59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27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glyc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37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72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histid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.35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88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hypoxanth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23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11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inos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75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64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isobutyr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94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1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isoleuc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36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0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leuc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63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29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lys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36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0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NAc</w:t>
            </w:r>
            <w:proofErr w:type="spellEnd"/>
            <w:r>
              <w:rPr>
                <w:rFonts w:ascii="Calibri" w:hAnsi="Calibri"/>
                <w:color w:val="000000"/>
                <w:sz w:val="22"/>
                <w:szCs w:val="22"/>
              </w:rPr>
              <w:t>-glutam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7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.42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NAD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11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42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NAD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47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20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niacinamid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68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.78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lastRenderedPageBreak/>
              <w:t>phenylalan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12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86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phosphoenolpyruv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64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63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propion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21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49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pyroglutam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55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.35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pyruv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.72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01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SA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18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44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SAM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90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56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ser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51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.64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succinat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25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31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thiaminemonophosphat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04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02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threon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04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04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trehalo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.17E-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09E+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tryptophan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01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94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tyros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69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.84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UDP-</w:t>
            </w: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gl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43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.95E-01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uracil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31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.96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urid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.88E-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.48E-02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Calibri" w:hAnsi="Calibri"/>
                <w:color w:val="000000"/>
                <w:sz w:val="22"/>
                <w:szCs w:val="22"/>
              </w:rPr>
              <w:t>valin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.46E-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.92E+00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 w:rsidRPr="00C76002">
              <w:rPr>
                <w:rFonts w:ascii="Calibri" w:hAnsi="Calibri"/>
                <w:b/>
                <w:color w:val="000000"/>
                <w:sz w:val="22"/>
                <w:szCs w:val="22"/>
              </w:rPr>
              <w:t>mean ratios</w:t>
            </w:r>
            <w:r>
              <w:rPr>
                <w:rFonts w:ascii="Calibri" w:hAnsi="Calibri"/>
                <w:color w:val="000000"/>
                <w:sz w:val="22"/>
                <w:szCs w:val="22"/>
              </w:rPr>
              <w:t>: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energy char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.8330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C76002" w:rsidTr="00C76002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NAD/NAD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0.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  <w:hideMark/>
          </w:tcPr>
          <w:p w:rsidR="00C76002" w:rsidRDefault="00C76002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:rsidR="00C76002" w:rsidRDefault="00C76002" w:rsidP="00527184">
      <w:pPr>
        <w:rPr>
          <w:b/>
        </w:rPr>
      </w:pPr>
    </w:p>
    <w:p w:rsidR="00C76002" w:rsidRDefault="00C76002" w:rsidP="00527184">
      <w:pPr>
        <w:rPr>
          <w:b/>
        </w:rPr>
      </w:pPr>
    </w:p>
    <w:p w:rsidR="00A66096" w:rsidRPr="00A66096" w:rsidRDefault="00A66096" w:rsidP="00877D2E">
      <w:pPr>
        <w:rPr>
          <w:sz w:val="16"/>
        </w:rPr>
      </w:pPr>
    </w:p>
    <w:sectPr w:rsidR="00A66096" w:rsidRPr="00A6609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8C4C2F"/>
    <w:multiLevelType w:val="hybridMultilevel"/>
    <w:tmpl w:val="16C853C4"/>
    <w:lvl w:ilvl="0" w:tplc="0409000F">
      <w:start w:val="1"/>
      <w:numFmt w:val="decimal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38AD0998"/>
    <w:multiLevelType w:val="hybridMultilevel"/>
    <w:tmpl w:val="67E080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63054EF"/>
    <w:multiLevelType w:val="hybridMultilevel"/>
    <w:tmpl w:val="DAFEE5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206A5C"/>
    <w:multiLevelType w:val="hybridMultilevel"/>
    <w:tmpl w:val="241ED8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BDA3242"/>
    <w:multiLevelType w:val="hybridMultilevel"/>
    <w:tmpl w:val="773EF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0"/>
    <w:lvlOverride w:ilvl="0">
      <w:lvl w:ilvl="0" w:tplc="0409000F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PLo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metabolite.enl&lt;/item&gt;&lt;/Libraries&gt;&lt;/ENLibraries&gt;"/>
  </w:docVars>
  <w:rsids>
    <w:rsidRoot w:val="006568E9"/>
    <w:rsid w:val="00030487"/>
    <w:rsid w:val="00040586"/>
    <w:rsid w:val="00070C58"/>
    <w:rsid w:val="000B1AEA"/>
    <w:rsid w:val="000E28B2"/>
    <w:rsid w:val="00116468"/>
    <w:rsid w:val="001531AA"/>
    <w:rsid w:val="00163E0A"/>
    <w:rsid w:val="00192732"/>
    <w:rsid w:val="00193414"/>
    <w:rsid w:val="001D4DA9"/>
    <w:rsid w:val="00206111"/>
    <w:rsid w:val="00246393"/>
    <w:rsid w:val="002C37EB"/>
    <w:rsid w:val="002C39C6"/>
    <w:rsid w:val="002E4B99"/>
    <w:rsid w:val="003130AD"/>
    <w:rsid w:val="00350A97"/>
    <w:rsid w:val="00395255"/>
    <w:rsid w:val="003A15DD"/>
    <w:rsid w:val="003A18F8"/>
    <w:rsid w:val="003D04FB"/>
    <w:rsid w:val="004102CA"/>
    <w:rsid w:val="004229FC"/>
    <w:rsid w:val="00443549"/>
    <w:rsid w:val="00470D72"/>
    <w:rsid w:val="004C2A32"/>
    <w:rsid w:val="0050156A"/>
    <w:rsid w:val="005079EB"/>
    <w:rsid w:val="00515C27"/>
    <w:rsid w:val="00527184"/>
    <w:rsid w:val="00575962"/>
    <w:rsid w:val="005F1E49"/>
    <w:rsid w:val="00603540"/>
    <w:rsid w:val="00613CCC"/>
    <w:rsid w:val="00637659"/>
    <w:rsid w:val="00644FE3"/>
    <w:rsid w:val="006568E9"/>
    <w:rsid w:val="00662768"/>
    <w:rsid w:val="00663A08"/>
    <w:rsid w:val="006A4490"/>
    <w:rsid w:val="006C7691"/>
    <w:rsid w:val="007002EA"/>
    <w:rsid w:val="007003E9"/>
    <w:rsid w:val="007159D8"/>
    <w:rsid w:val="00750538"/>
    <w:rsid w:val="007660D0"/>
    <w:rsid w:val="007919E8"/>
    <w:rsid w:val="00797350"/>
    <w:rsid w:val="007A6C21"/>
    <w:rsid w:val="007C6CF0"/>
    <w:rsid w:val="007D51D1"/>
    <w:rsid w:val="007E6272"/>
    <w:rsid w:val="008003B7"/>
    <w:rsid w:val="00824C3F"/>
    <w:rsid w:val="00844031"/>
    <w:rsid w:val="0084511E"/>
    <w:rsid w:val="00852B8B"/>
    <w:rsid w:val="00877D2E"/>
    <w:rsid w:val="00884C77"/>
    <w:rsid w:val="008931B3"/>
    <w:rsid w:val="008E6518"/>
    <w:rsid w:val="00901F29"/>
    <w:rsid w:val="009512BC"/>
    <w:rsid w:val="009569E1"/>
    <w:rsid w:val="00974855"/>
    <w:rsid w:val="00977260"/>
    <w:rsid w:val="009A30ED"/>
    <w:rsid w:val="009B069A"/>
    <w:rsid w:val="009B78D3"/>
    <w:rsid w:val="00A17D74"/>
    <w:rsid w:val="00A575D3"/>
    <w:rsid w:val="00A66096"/>
    <w:rsid w:val="00AA7622"/>
    <w:rsid w:val="00AB2686"/>
    <w:rsid w:val="00AD6BED"/>
    <w:rsid w:val="00AF61C5"/>
    <w:rsid w:val="00B13F0D"/>
    <w:rsid w:val="00B14B2A"/>
    <w:rsid w:val="00B25A75"/>
    <w:rsid w:val="00B530F2"/>
    <w:rsid w:val="00BA567E"/>
    <w:rsid w:val="00BE3DBA"/>
    <w:rsid w:val="00C05AFF"/>
    <w:rsid w:val="00C1172F"/>
    <w:rsid w:val="00C16D9E"/>
    <w:rsid w:val="00C46B9C"/>
    <w:rsid w:val="00C477AC"/>
    <w:rsid w:val="00C703AE"/>
    <w:rsid w:val="00C74406"/>
    <w:rsid w:val="00C76002"/>
    <w:rsid w:val="00C92FB9"/>
    <w:rsid w:val="00CB1579"/>
    <w:rsid w:val="00CE11D9"/>
    <w:rsid w:val="00CE5E48"/>
    <w:rsid w:val="00CF54EB"/>
    <w:rsid w:val="00D000B1"/>
    <w:rsid w:val="00D02B43"/>
    <w:rsid w:val="00D03C9C"/>
    <w:rsid w:val="00D43440"/>
    <w:rsid w:val="00D64425"/>
    <w:rsid w:val="00D67809"/>
    <w:rsid w:val="00DC6626"/>
    <w:rsid w:val="00DE5B7E"/>
    <w:rsid w:val="00E07376"/>
    <w:rsid w:val="00E21B00"/>
    <w:rsid w:val="00E32675"/>
    <w:rsid w:val="00E80583"/>
    <w:rsid w:val="00E82F1F"/>
    <w:rsid w:val="00E93FFA"/>
    <w:rsid w:val="00E96C44"/>
    <w:rsid w:val="00ED11F3"/>
    <w:rsid w:val="00ED190C"/>
    <w:rsid w:val="00ED76F7"/>
    <w:rsid w:val="00F10C0E"/>
    <w:rsid w:val="00F10FAE"/>
    <w:rsid w:val="00F12948"/>
    <w:rsid w:val="00F21D46"/>
    <w:rsid w:val="00F27EB0"/>
    <w:rsid w:val="00F3156A"/>
    <w:rsid w:val="00F60614"/>
    <w:rsid w:val="00F855A1"/>
    <w:rsid w:val="00FA3638"/>
    <w:rsid w:val="00FB2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568E9"/>
    <w:rPr>
      <w:lang w:eastAsia="zh-CN"/>
    </w:rPr>
  </w:style>
  <w:style w:type="paragraph" w:styleId="Heading1">
    <w:name w:val="heading 1"/>
    <w:basedOn w:val="Normal"/>
    <w:next w:val="Normal"/>
    <w:qFormat/>
    <w:rsid w:val="006568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568E9"/>
    <w:rPr>
      <w:rFonts w:ascii="Arial" w:hAnsi="Arial" w:cs="Arial" w:hint="default"/>
      <w:strike w:val="0"/>
      <w:dstrike w:val="0"/>
      <w:color w:val="0000CC"/>
      <w:u w:val="none"/>
      <w:effect w:val="none"/>
    </w:rPr>
  </w:style>
  <w:style w:type="paragraph" w:customStyle="1" w:styleId="aff">
    <w:name w:val="aff"/>
    <w:basedOn w:val="Heading1"/>
    <w:rsid w:val="006568E9"/>
    <w:pPr>
      <w:keepNext w:val="0"/>
      <w:overflowPunct w:val="0"/>
      <w:autoSpaceDE w:val="0"/>
      <w:autoSpaceDN w:val="0"/>
      <w:adjustRightInd w:val="0"/>
      <w:spacing w:line="480" w:lineRule="atLeast"/>
      <w:textAlignment w:val="baseline"/>
      <w:outlineLvl w:val="9"/>
    </w:pPr>
    <w:rPr>
      <w:rFonts w:ascii="Times New Roman" w:eastAsia="Times New Roman" w:hAnsi="Times New Roman" w:cs="Times New Roman"/>
      <w:b w:val="0"/>
      <w:bCs w:val="0"/>
      <w:i/>
      <w:color w:val="000000"/>
      <w:kern w:val="0"/>
      <w:sz w:val="24"/>
      <w:szCs w:val="20"/>
      <w:lang w:eastAsia="en-US"/>
    </w:rPr>
  </w:style>
  <w:style w:type="paragraph" w:customStyle="1" w:styleId="arttitle">
    <w:name w:val="arttitle"/>
    <w:basedOn w:val="Normal"/>
    <w:rsid w:val="006568E9"/>
    <w:pPr>
      <w:spacing w:after="240" w:line="480" w:lineRule="atLeast"/>
    </w:pPr>
    <w:rPr>
      <w:rFonts w:ascii="Arial" w:eastAsia="Times New Roman" w:hAnsi="Arial"/>
      <w:b/>
      <w:sz w:val="32"/>
      <w:lang w:val="en-GB" w:eastAsia="en-US"/>
    </w:rPr>
  </w:style>
  <w:style w:type="paragraph" w:customStyle="1" w:styleId="meth1">
    <w:name w:val="meth1"/>
    <w:basedOn w:val="Normal"/>
    <w:rsid w:val="00D64425"/>
    <w:pPr>
      <w:overflowPunct w:val="0"/>
      <w:autoSpaceDE w:val="0"/>
      <w:autoSpaceDN w:val="0"/>
      <w:adjustRightInd w:val="0"/>
      <w:spacing w:before="240" w:after="60" w:line="480" w:lineRule="atLeast"/>
      <w:ind w:firstLine="720"/>
      <w:textAlignment w:val="baseline"/>
    </w:pPr>
    <w:rPr>
      <w:rFonts w:eastAsia="Times New Roman"/>
      <w:color w:val="000000"/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E82F1F"/>
    <w:pPr>
      <w:ind w:left="720"/>
    </w:pPr>
  </w:style>
  <w:style w:type="paragraph" w:styleId="BalloonText">
    <w:name w:val="Balloon Text"/>
    <w:basedOn w:val="Normal"/>
    <w:link w:val="BalloonTextChar"/>
    <w:rsid w:val="003A15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A15DD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rsid w:val="002463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46393"/>
    <w:pPr>
      <w:spacing w:after="200"/>
    </w:pPr>
    <w:rPr>
      <w:rFonts w:ascii="Calibri" w:hAnsi="Calibri"/>
      <w:lang w:eastAsia="en-US"/>
    </w:rPr>
  </w:style>
  <w:style w:type="character" w:customStyle="1" w:styleId="CommentTextChar">
    <w:name w:val="Comment Text Char"/>
    <w:link w:val="CommentText"/>
    <w:uiPriority w:val="99"/>
    <w:rsid w:val="00246393"/>
    <w:rPr>
      <w:rFonts w:ascii="Calibri" w:eastAsia="SimSun" w:hAnsi="Calibri" w:cs="Times New Roman"/>
      <w:lang w:eastAsia="en-US"/>
    </w:rPr>
  </w:style>
  <w:style w:type="table" w:styleId="TableGrid">
    <w:name w:val="Table Grid"/>
    <w:basedOn w:val="TableNormal"/>
    <w:rsid w:val="00C477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2C37EB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568E9"/>
    <w:rPr>
      <w:lang w:eastAsia="zh-CN"/>
    </w:rPr>
  </w:style>
  <w:style w:type="paragraph" w:styleId="Heading1">
    <w:name w:val="heading 1"/>
    <w:basedOn w:val="Normal"/>
    <w:next w:val="Normal"/>
    <w:qFormat/>
    <w:rsid w:val="006568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568E9"/>
    <w:rPr>
      <w:rFonts w:ascii="Arial" w:hAnsi="Arial" w:cs="Arial" w:hint="default"/>
      <w:strike w:val="0"/>
      <w:dstrike w:val="0"/>
      <w:color w:val="0000CC"/>
      <w:u w:val="none"/>
      <w:effect w:val="none"/>
    </w:rPr>
  </w:style>
  <w:style w:type="paragraph" w:customStyle="1" w:styleId="aff">
    <w:name w:val="aff"/>
    <w:basedOn w:val="Heading1"/>
    <w:rsid w:val="006568E9"/>
    <w:pPr>
      <w:keepNext w:val="0"/>
      <w:overflowPunct w:val="0"/>
      <w:autoSpaceDE w:val="0"/>
      <w:autoSpaceDN w:val="0"/>
      <w:adjustRightInd w:val="0"/>
      <w:spacing w:line="480" w:lineRule="atLeast"/>
      <w:textAlignment w:val="baseline"/>
      <w:outlineLvl w:val="9"/>
    </w:pPr>
    <w:rPr>
      <w:rFonts w:ascii="Times New Roman" w:eastAsia="Times New Roman" w:hAnsi="Times New Roman" w:cs="Times New Roman"/>
      <w:b w:val="0"/>
      <w:bCs w:val="0"/>
      <w:i/>
      <w:color w:val="000000"/>
      <w:kern w:val="0"/>
      <w:sz w:val="24"/>
      <w:szCs w:val="20"/>
      <w:lang w:eastAsia="en-US"/>
    </w:rPr>
  </w:style>
  <w:style w:type="paragraph" w:customStyle="1" w:styleId="arttitle">
    <w:name w:val="arttitle"/>
    <w:basedOn w:val="Normal"/>
    <w:rsid w:val="006568E9"/>
    <w:pPr>
      <w:spacing w:after="240" w:line="480" w:lineRule="atLeast"/>
    </w:pPr>
    <w:rPr>
      <w:rFonts w:ascii="Arial" w:eastAsia="Times New Roman" w:hAnsi="Arial"/>
      <w:b/>
      <w:sz w:val="32"/>
      <w:lang w:val="en-GB" w:eastAsia="en-US"/>
    </w:rPr>
  </w:style>
  <w:style w:type="paragraph" w:customStyle="1" w:styleId="meth1">
    <w:name w:val="meth1"/>
    <w:basedOn w:val="Normal"/>
    <w:rsid w:val="00D64425"/>
    <w:pPr>
      <w:overflowPunct w:val="0"/>
      <w:autoSpaceDE w:val="0"/>
      <w:autoSpaceDN w:val="0"/>
      <w:adjustRightInd w:val="0"/>
      <w:spacing w:before="240" w:after="60" w:line="480" w:lineRule="atLeast"/>
      <w:ind w:firstLine="720"/>
      <w:textAlignment w:val="baseline"/>
    </w:pPr>
    <w:rPr>
      <w:rFonts w:eastAsia="Times New Roman"/>
      <w:color w:val="000000"/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E82F1F"/>
    <w:pPr>
      <w:ind w:left="720"/>
    </w:pPr>
  </w:style>
  <w:style w:type="paragraph" w:styleId="BalloonText">
    <w:name w:val="Balloon Text"/>
    <w:basedOn w:val="Normal"/>
    <w:link w:val="BalloonTextChar"/>
    <w:rsid w:val="003A15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A15DD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unhideWhenUsed/>
    <w:rsid w:val="002463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46393"/>
    <w:pPr>
      <w:spacing w:after="200"/>
    </w:pPr>
    <w:rPr>
      <w:rFonts w:ascii="Calibri" w:hAnsi="Calibri"/>
      <w:lang w:eastAsia="en-US"/>
    </w:rPr>
  </w:style>
  <w:style w:type="character" w:customStyle="1" w:styleId="CommentTextChar">
    <w:name w:val="Comment Text Char"/>
    <w:link w:val="CommentText"/>
    <w:uiPriority w:val="99"/>
    <w:rsid w:val="00246393"/>
    <w:rPr>
      <w:rFonts w:ascii="Calibri" w:eastAsia="SimSun" w:hAnsi="Calibri" w:cs="Times New Roman"/>
      <w:lang w:eastAsia="en-US"/>
    </w:rPr>
  </w:style>
  <w:style w:type="table" w:styleId="TableGrid">
    <w:name w:val="Table Grid"/>
    <w:basedOn w:val="TableNormal"/>
    <w:rsid w:val="00C477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2C37EB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3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3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27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9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8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53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53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rck &amp; Co., Inc.</Company>
  <LinksUpToDate>false</LinksUpToDate>
  <CharactersWithSpaces>2002</CharactersWithSpaces>
  <SharedDoc>false</SharedDoc>
  <HLinks>
    <vt:vector size="30" baseType="variant">
      <vt:variant>
        <vt:i4>7209057</vt:i4>
      </vt:variant>
      <vt:variant>
        <vt:i4>32</vt:i4>
      </vt:variant>
      <vt:variant>
        <vt:i4>0</vt:i4>
      </vt:variant>
      <vt:variant>
        <vt:i4>5</vt:i4>
      </vt:variant>
      <vt:variant>
        <vt:lpwstr>http://www.mssm.edu/research/institutes/genomics-institute/rimbanet</vt:lpwstr>
      </vt:variant>
      <vt:variant>
        <vt:lpwstr/>
      </vt:variant>
      <vt:variant>
        <vt:i4>4521995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325387</vt:i4>
      </vt:variant>
      <vt:variant>
        <vt:i4>13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6422559</vt:i4>
      </vt:variant>
      <vt:variant>
        <vt:i4>3</vt:i4>
      </vt:variant>
      <vt:variant>
        <vt:i4>0</vt:i4>
      </vt:variant>
      <vt:variant>
        <vt:i4>5</vt:i4>
      </vt:variant>
      <vt:variant>
        <vt:lpwstr>mailto:eric.schadt@mssm.edu</vt:lpwstr>
      </vt:variant>
      <vt:variant>
        <vt:lpwstr/>
      </vt:variant>
      <vt:variant>
        <vt:i4>3145814</vt:i4>
      </vt:variant>
      <vt:variant>
        <vt:i4>0</vt:i4>
      </vt:variant>
      <vt:variant>
        <vt:i4>0</vt:i4>
      </vt:variant>
      <vt:variant>
        <vt:i4>5</vt:i4>
      </vt:variant>
      <vt:variant>
        <vt:lpwstr>mailto:jun.zhu@sagebase.or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u, Jun</dc:creator>
  <cp:lastModifiedBy>eschadt</cp:lastModifiedBy>
  <cp:revision>3</cp:revision>
  <dcterms:created xsi:type="dcterms:W3CDTF">2012-02-15T02:37:00Z</dcterms:created>
  <dcterms:modified xsi:type="dcterms:W3CDTF">2012-02-18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